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D99594" w:themeColor="accent2" w:themeTint="99"/>
  <w:body>
    <w:tbl>
      <w:tblPr>
        <w:tblStyle w:val="TableGrid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2145"/>
        <w:gridCol w:w="2164"/>
        <w:gridCol w:w="1102"/>
        <w:gridCol w:w="1088"/>
        <w:gridCol w:w="2153"/>
        <w:gridCol w:w="2138"/>
      </w:tblGrid>
      <w:tr w:rsidR="000F3373" w:rsidRPr="00676497" w14:paraId="4A34A413" w14:textId="77777777" w:rsidTr="0084522D">
        <w:tc>
          <w:tcPr>
            <w:tcW w:w="2203" w:type="dxa"/>
            <w:shd w:val="clear" w:color="auto" w:fill="FFFFFF" w:themeFill="background1"/>
          </w:tcPr>
          <w:p w14:paraId="4B0BD4F5" w14:textId="77777777" w:rsidR="000F3373" w:rsidRPr="00676497" w:rsidRDefault="000F3373">
            <w:pPr>
              <w:rPr>
                <w:rFonts w:ascii="Times New Roman" w:hAnsi="Times New Roman" w:cs="Times New Roman"/>
                <w:b/>
                <w:color w:val="0070C0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color w:val="0070C0"/>
                <w:lang w:val="sr-Cyrl-RS"/>
              </w:rPr>
              <w:t>Школа:</w:t>
            </w:r>
          </w:p>
          <w:p w14:paraId="1FF5A242" w14:textId="77777777" w:rsidR="000F3373" w:rsidRPr="00676497" w:rsidRDefault="000F3373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676497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ОШ „  “</w:t>
            </w:r>
          </w:p>
        </w:tc>
        <w:tc>
          <w:tcPr>
            <w:tcW w:w="2203" w:type="dxa"/>
            <w:shd w:val="clear" w:color="auto" w:fill="FFFFFF" w:themeFill="background1"/>
          </w:tcPr>
          <w:p w14:paraId="2D5E7CFE" w14:textId="77777777" w:rsidR="000F3373" w:rsidRPr="00676497" w:rsidRDefault="000F3373">
            <w:pPr>
              <w:rPr>
                <w:rFonts w:ascii="Times New Roman" w:hAnsi="Times New Roman" w:cs="Times New Roman"/>
                <w:b/>
                <w:color w:val="0070C0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color w:val="0070C0"/>
                <w:lang w:val="sr-Cyrl-RS"/>
              </w:rPr>
              <w:t>Наставник:</w:t>
            </w:r>
          </w:p>
          <w:p w14:paraId="1CEDECE6" w14:textId="77777777" w:rsidR="000F3373" w:rsidRPr="00676497" w:rsidRDefault="000F3373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  <w:tc>
          <w:tcPr>
            <w:tcW w:w="2203" w:type="dxa"/>
            <w:gridSpan w:val="2"/>
            <w:shd w:val="clear" w:color="auto" w:fill="FFFFFF" w:themeFill="background1"/>
          </w:tcPr>
          <w:p w14:paraId="6EA5F81D" w14:textId="77777777" w:rsidR="000F3373" w:rsidRPr="00676497" w:rsidRDefault="000F3373">
            <w:pPr>
              <w:rPr>
                <w:rFonts w:ascii="Times New Roman" w:hAnsi="Times New Roman" w:cs="Times New Roman"/>
                <w:b/>
                <w:color w:val="0070C0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color w:val="0070C0"/>
                <w:lang w:val="sr-Cyrl-RS"/>
              </w:rPr>
              <w:t>Предмет:</w:t>
            </w:r>
          </w:p>
          <w:p w14:paraId="702C5217" w14:textId="77777777" w:rsidR="000F3373" w:rsidRPr="00676497" w:rsidRDefault="000F3373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676497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МАТЕМАТИКА</w:t>
            </w:r>
          </w:p>
        </w:tc>
        <w:tc>
          <w:tcPr>
            <w:tcW w:w="2203" w:type="dxa"/>
            <w:shd w:val="clear" w:color="auto" w:fill="FFFFFF" w:themeFill="background1"/>
          </w:tcPr>
          <w:p w14:paraId="6F562960" w14:textId="77777777" w:rsidR="000F3373" w:rsidRPr="00676497" w:rsidRDefault="000F3373">
            <w:pPr>
              <w:rPr>
                <w:rFonts w:ascii="Times New Roman" w:hAnsi="Times New Roman" w:cs="Times New Roman"/>
                <w:b/>
                <w:color w:val="0070C0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color w:val="0070C0"/>
                <w:lang w:val="sr-Cyrl-RS"/>
              </w:rPr>
              <w:t>Разред и одељење:</w:t>
            </w:r>
          </w:p>
          <w:p w14:paraId="577E2CCD" w14:textId="77777777" w:rsidR="00224EA6" w:rsidRPr="00676497" w:rsidRDefault="00224EA6" w:rsidP="00224EA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  <w:t xml:space="preserve">5 / </w:t>
            </w:r>
          </w:p>
        </w:tc>
        <w:tc>
          <w:tcPr>
            <w:tcW w:w="2204" w:type="dxa"/>
            <w:shd w:val="clear" w:color="auto" w:fill="FFFFFF" w:themeFill="background1"/>
          </w:tcPr>
          <w:p w14:paraId="1E89A817" w14:textId="77777777" w:rsidR="000F3373" w:rsidRPr="00676497" w:rsidRDefault="000F3373">
            <w:pPr>
              <w:rPr>
                <w:rFonts w:ascii="Times New Roman" w:hAnsi="Times New Roman" w:cs="Times New Roman"/>
                <w:b/>
                <w:color w:val="0070C0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color w:val="0070C0"/>
                <w:lang w:val="sr-Cyrl-RS"/>
              </w:rPr>
              <w:t>Редни број часа:</w:t>
            </w:r>
          </w:p>
          <w:p w14:paraId="22023840" w14:textId="7AAB170A" w:rsidR="00224EA6" w:rsidRPr="00676497" w:rsidRDefault="00D04EF5" w:rsidP="008B4C5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  <w:t>1</w:t>
            </w:r>
            <w:r w:rsidR="00FE0E31"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  <w:t>4</w:t>
            </w:r>
            <w:r w:rsidR="006B78C3">
              <w:rPr>
                <w:rFonts w:ascii="Times New Roman" w:hAnsi="Times New Roman" w:cs="Times New Roman"/>
                <w:b/>
                <w:sz w:val="28"/>
                <w:szCs w:val="28"/>
                <w:lang w:val="sr-Latn-RS"/>
              </w:rPr>
              <w:t>3</w:t>
            </w:r>
            <w:r w:rsidR="006B5386" w:rsidRPr="00676497"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  <w:t>.</w:t>
            </w:r>
          </w:p>
        </w:tc>
      </w:tr>
      <w:tr w:rsidR="000F3373" w:rsidRPr="00676497" w14:paraId="2333E798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608748EA" w14:textId="77777777" w:rsidR="000F3373" w:rsidRPr="00676497" w:rsidRDefault="000F3373">
            <w:pPr>
              <w:rPr>
                <w:rFonts w:ascii="Times New Roman" w:hAnsi="Times New Roman" w:cs="Times New Roman"/>
                <w:b/>
                <w:color w:val="0070C0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color w:val="0070C0"/>
                <w:lang w:val="sr-Cyrl-RS"/>
              </w:rPr>
              <w:t>Наставна тема:</w:t>
            </w:r>
          </w:p>
          <w:p w14:paraId="410514F2" w14:textId="35E1C74B" w:rsidR="000F3373" w:rsidRPr="00676497" w:rsidRDefault="00AE60FD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790C3C">
              <w:rPr>
                <w:rFonts w:cstheme="minorHAnsi"/>
                <w:lang w:val="sr-Cyrl-RS"/>
              </w:rPr>
              <w:t>РАЗЛОМЦИ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7B015CE1" w14:textId="77777777" w:rsidR="000F3373" w:rsidRPr="00676497" w:rsidRDefault="000F3373">
            <w:pPr>
              <w:rPr>
                <w:rFonts w:ascii="Times New Roman" w:hAnsi="Times New Roman" w:cs="Times New Roman"/>
                <w:b/>
                <w:color w:val="0070C0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color w:val="0070C0"/>
                <w:lang w:val="sr-Cyrl-RS"/>
              </w:rPr>
              <w:t>Наставна јединица:</w:t>
            </w:r>
          </w:p>
          <w:p w14:paraId="7E552330" w14:textId="0186FEB8" w:rsidR="000F3373" w:rsidRPr="001832AA" w:rsidRDefault="006B78C3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790C3C">
              <w:rPr>
                <w:rFonts w:cstheme="minorHAnsi"/>
                <w:lang w:val="sr-Cyrl-RS"/>
              </w:rPr>
              <w:t>Разломци</w:t>
            </w:r>
          </w:p>
        </w:tc>
      </w:tr>
      <w:tr w:rsidR="000F3373" w:rsidRPr="00676497" w14:paraId="56F42220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19486F23" w14:textId="77777777" w:rsidR="000F3373" w:rsidRPr="00676497" w:rsidRDefault="000F3373">
            <w:pPr>
              <w:rPr>
                <w:rFonts w:ascii="Times New Roman" w:hAnsi="Times New Roman" w:cs="Times New Roman"/>
                <w:b/>
                <w:color w:val="0070C0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color w:val="0070C0"/>
                <w:lang w:val="sr-Cyrl-RS"/>
              </w:rPr>
              <w:t>Циљ часа:</w:t>
            </w:r>
          </w:p>
          <w:p w14:paraId="0ADC5F0B" w14:textId="5EF51B9F" w:rsidR="000F3373" w:rsidRPr="00676497" w:rsidRDefault="00FE0E31" w:rsidP="003138E5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noProof/>
                <w:lang w:val="sr-Cyrl-RS"/>
              </w:rPr>
              <w:t>Систематизација наставне теме</w:t>
            </w:r>
            <w:r w:rsidR="00385048">
              <w:rPr>
                <w:rFonts w:ascii="Times New Roman" w:hAnsi="Times New Roman" w:cs="Times New Roman"/>
                <w:noProof/>
                <w:lang w:val="sr-Cyrl-RS"/>
              </w:rPr>
              <w:t>.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4336EDDB" w14:textId="77777777" w:rsidR="000F3373" w:rsidRPr="00676497" w:rsidRDefault="000F3373">
            <w:pPr>
              <w:rPr>
                <w:rFonts w:ascii="Times New Roman" w:hAnsi="Times New Roman" w:cs="Times New Roman"/>
                <w:b/>
                <w:color w:val="0070C0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color w:val="0070C0"/>
                <w:lang w:val="sr-Cyrl-RS"/>
              </w:rPr>
              <w:t>Очекивани исходи</w:t>
            </w:r>
            <w:r w:rsidR="00356089" w:rsidRPr="00676497">
              <w:rPr>
                <w:rFonts w:ascii="Times New Roman" w:hAnsi="Times New Roman" w:cs="Times New Roman"/>
                <w:b/>
                <w:color w:val="0070C0"/>
                <w:lang w:val="sr-Cyrl-RS"/>
              </w:rPr>
              <w:t xml:space="preserve"> (ученик ће бити у стању да)</w:t>
            </w:r>
            <w:r w:rsidRPr="00676497">
              <w:rPr>
                <w:rFonts w:ascii="Times New Roman" w:hAnsi="Times New Roman" w:cs="Times New Roman"/>
                <w:b/>
                <w:color w:val="0070C0"/>
                <w:lang w:val="sr-Cyrl-RS"/>
              </w:rPr>
              <w:t>:</w:t>
            </w:r>
          </w:p>
          <w:p w14:paraId="65025EC7" w14:textId="77777777" w:rsidR="00C87092" w:rsidRPr="005944BF" w:rsidRDefault="00676497" w:rsidP="00C87092">
            <w:pPr>
              <w:numPr>
                <w:ilvl w:val="0"/>
                <w:numId w:val="8"/>
              </w:numPr>
              <w:ind w:left="171" w:hanging="171"/>
              <w:rPr>
                <w:rFonts w:ascii="Minion Pro" w:eastAsia="Arial" w:hAnsi="Minion Pro" w:cs="Arial"/>
                <w:lang w:val="ru-RU"/>
              </w:rPr>
            </w:pPr>
            <w:r w:rsidRPr="00676497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- </w:t>
            </w:r>
            <w:r w:rsidR="00C87092" w:rsidRPr="005944BF">
              <w:rPr>
                <w:rFonts w:ascii="Minion Pro" w:eastAsia="Times New Roman" w:hAnsi="Minion Pro" w:cs="Times New Roman"/>
                <w:sz w:val="24"/>
                <w:szCs w:val="24"/>
                <w:lang w:val="ru-RU"/>
              </w:rPr>
              <w:t xml:space="preserve">прочита, запише, упореди и представи на бројевној полуправој разломке у оба записа и преводи их из једног записа у други </w:t>
            </w:r>
          </w:p>
          <w:p w14:paraId="26FAD37C" w14:textId="77777777" w:rsidR="00C87092" w:rsidRPr="005944BF" w:rsidRDefault="00C87092" w:rsidP="00C87092">
            <w:pPr>
              <w:numPr>
                <w:ilvl w:val="0"/>
                <w:numId w:val="8"/>
              </w:numPr>
              <w:ind w:left="171" w:hanging="171"/>
              <w:rPr>
                <w:rFonts w:ascii="Minion Pro" w:eastAsia="Arial" w:hAnsi="Minion Pro" w:cs="Arial"/>
                <w:lang w:val="ru-RU"/>
              </w:rPr>
            </w:pPr>
            <w:r w:rsidRPr="005944BF">
              <w:rPr>
                <w:rFonts w:ascii="Minion Pro" w:eastAsia="Times New Roman" w:hAnsi="Minion Pro" w:cs="Times New Roman"/>
                <w:sz w:val="24"/>
                <w:szCs w:val="24"/>
                <w:lang w:val="ru-RU"/>
              </w:rPr>
              <w:t xml:space="preserve">одреди месну вредност цифре у запису </w:t>
            </w:r>
            <w:r w:rsidRPr="005944BF">
              <w:rPr>
                <w:rFonts w:ascii="Minion Pro" w:eastAsia="Times New Roman" w:hAnsi="Minion Pro" w:cs="Times New Roman"/>
                <w:sz w:val="24"/>
                <w:szCs w:val="24"/>
              </w:rPr>
              <w:t> </w:t>
            </w:r>
            <w:r w:rsidRPr="005944BF">
              <w:rPr>
                <w:rFonts w:ascii="Minion Pro" w:eastAsia="Times New Roman" w:hAnsi="Minion Pro" w:cs="Times New Roman"/>
                <w:sz w:val="24"/>
                <w:szCs w:val="24"/>
                <w:lang w:val="ru-RU"/>
              </w:rPr>
              <w:t>децималног броја</w:t>
            </w:r>
          </w:p>
          <w:p w14:paraId="7FDC77FE" w14:textId="77777777" w:rsidR="00FE0E31" w:rsidRDefault="00C87092" w:rsidP="00C87092">
            <w:pPr>
              <w:ind w:left="155" w:hanging="155"/>
              <w:rPr>
                <w:rFonts w:ascii="Minion Pro" w:eastAsia="Times New Roman" w:hAnsi="Minion Pro" w:cs="Times New Roman"/>
                <w:sz w:val="24"/>
                <w:szCs w:val="24"/>
                <w:lang w:val="ru-RU"/>
              </w:rPr>
            </w:pPr>
            <w:r w:rsidRPr="005F700F">
              <w:rPr>
                <w:rFonts w:ascii="Minion Pro" w:eastAsia="Times New Roman" w:hAnsi="Minion Pro" w:cs="Times New Roman"/>
                <w:sz w:val="24"/>
                <w:szCs w:val="24"/>
                <w:lang w:val="sr-Latn-RS"/>
              </w:rPr>
              <w:t>-</w:t>
            </w:r>
            <w:r>
              <w:rPr>
                <w:rFonts w:ascii="Minion Pro" w:eastAsia="Times New Roman" w:hAnsi="Minion Pro" w:cs="Times New Roman"/>
                <w:sz w:val="24"/>
                <w:szCs w:val="24"/>
                <w:lang w:val="ru-RU"/>
              </w:rPr>
              <w:t xml:space="preserve"> </w:t>
            </w:r>
            <w:r w:rsidRPr="005F700F">
              <w:rPr>
                <w:rFonts w:ascii="Minion Pro" w:eastAsia="Times New Roman" w:hAnsi="Minion Pro" w:cs="Times New Roman"/>
                <w:sz w:val="24"/>
                <w:szCs w:val="24"/>
                <w:lang w:val="ru-RU"/>
              </w:rPr>
              <w:t>заокругли број и процени грешку заокругљивања;</w:t>
            </w:r>
          </w:p>
          <w:p w14:paraId="47F45AFC" w14:textId="77777777" w:rsidR="00C87092" w:rsidRPr="002054F0" w:rsidRDefault="00C87092" w:rsidP="00C87092">
            <w:pPr>
              <w:numPr>
                <w:ilvl w:val="0"/>
                <w:numId w:val="8"/>
              </w:numPr>
              <w:ind w:left="171" w:hanging="171"/>
              <w:rPr>
                <w:rFonts w:eastAsia="Arial" w:cstheme="minorHAnsi"/>
                <w:lang w:val="ru-RU"/>
              </w:rPr>
            </w:pPr>
            <w:r w:rsidRPr="002054F0">
              <w:rPr>
                <w:rFonts w:eastAsia="Times New Roman" w:cstheme="minorHAnsi"/>
                <w:lang w:val="ru-RU"/>
              </w:rPr>
              <w:t>израчуна вредност једноставнијег бројевног израза;</w:t>
            </w:r>
          </w:p>
          <w:p w14:paraId="04535E60" w14:textId="77777777" w:rsidR="00C87092" w:rsidRPr="002054F0" w:rsidRDefault="00C87092" w:rsidP="00C87092">
            <w:pPr>
              <w:numPr>
                <w:ilvl w:val="0"/>
                <w:numId w:val="8"/>
              </w:numPr>
              <w:ind w:left="171" w:hanging="171"/>
              <w:rPr>
                <w:rFonts w:eastAsia="Arial" w:cstheme="minorHAnsi"/>
                <w:lang w:val="ru-RU"/>
              </w:rPr>
            </w:pPr>
            <w:r w:rsidRPr="002054F0">
              <w:rPr>
                <w:rFonts w:eastAsia="Times New Roman" w:cstheme="minorHAnsi"/>
                <w:lang w:val="ru-RU"/>
              </w:rPr>
              <w:t>реши једноставан проблем из свакодневног живота користећи бројевни израз, линеарну једначину или неједначину;</w:t>
            </w:r>
          </w:p>
          <w:p w14:paraId="4CF98259" w14:textId="77777777" w:rsidR="00C87092" w:rsidRPr="00C44D33" w:rsidRDefault="00C87092" w:rsidP="00C87092">
            <w:pPr>
              <w:ind w:left="155" w:hanging="155"/>
              <w:rPr>
                <w:rFonts w:eastAsia="Times New Roman" w:cstheme="minorHAnsi"/>
                <w:lang w:val="ru-RU"/>
              </w:rPr>
            </w:pPr>
            <w:r w:rsidRPr="00C44D33">
              <w:rPr>
                <w:rFonts w:eastAsia="Times New Roman" w:cstheme="minorHAnsi"/>
                <w:lang w:val="sr-Cyrl-RS"/>
              </w:rPr>
              <w:t>-</w:t>
            </w:r>
            <w:r w:rsidRPr="00C44D33">
              <w:rPr>
                <w:rFonts w:eastAsia="Times New Roman" w:cstheme="minorHAnsi"/>
                <w:lang w:val="ru-RU"/>
              </w:rPr>
              <w:t xml:space="preserve"> зна и користи својства рачунских операција с разломцима;</w:t>
            </w:r>
          </w:p>
          <w:p w14:paraId="1B0A6381" w14:textId="77777777" w:rsidR="00C87092" w:rsidRPr="00C44D33" w:rsidRDefault="00C87092" w:rsidP="00C87092">
            <w:pPr>
              <w:ind w:left="155" w:hanging="155"/>
              <w:rPr>
                <w:rFonts w:eastAsia="Times New Roman" w:cstheme="minorHAnsi"/>
                <w:lang w:val="ru-RU"/>
              </w:rPr>
            </w:pPr>
            <w:r w:rsidRPr="00C44D33">
              <w:rPr>
                <w:rFonts w:eastAsia="Times New Roman" w:cstheme="minorHAnsi"/>
                <w:lang w:val="ru-RU"/>
              </w:rPr>
              <w:t>- одређује реципрочну вредност броја;</w:t>
            </w:r>
          </w:p>
          <w:p w14:paraId="7898172A" w14:textId="77777777" w:rsidR="00C87092" w:rsidRPr="00C44D33" w:rsidRDefault="00C87092" w:rsidP="00C87092">
            <w:pPr>
              <w:ind w:left="155" w:hanging="155"/>
              <w:rPr>
                <w:rFonts w:eastAsia="Arial" w:cstheme="minorHAnsi"/>
                <w:color w:val="000000"/>
                <w:kern w:val="24"/>
                <w:lang w:val="sr-Cyrl-RS"/>
              </w:rPr>
            </w:pPr>
            <w:r w:rsidRPr="00C44D33">
              <w:rPr>
                <w:rFonts w:eastAsia="Times New Roman" w:cstheme="minorHAnsi"/>
                <w:lang w:val="ru-RU"/>
              </w:rPr>
              <w:t xml:space="preserve">- дели разломке облика </w:t>
            </w:r>
            <w:r w:rsidRPr="00C44D33">
              <w:rPr>
                <w:rFonts w:eastAsia="Arial" w:cstheme="minorHAnsi"/>
                <w:color w:val="000000"/>
                <w:kern w:val="24"/>
                <w:position w:val="-24"/>
                <w:lang w:val="sr-Cyrl-RS"/>
              </w:rPr>
              <w:object w:dxaOrig="240" w:dyaOrig="620" w14:anchorId="147E51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1pt;height:31.85pt" o:ole="">
                  <v:imagedata r:id="rId7" o:title=""/>
                </v:shape>
                <o:OLEObject Type="Embed" ProgID="Equation.DSMT4" ShapeID="_x0000_i1025" DrawAspect="Content" ObjectID="_1839187131" r:id="rId8"/>
              </w:object>
            </w:r>
            <w:r w:rsidRPr="00C44D33">
              <w:rPr>
                <w:rFonts w:eastAsia="Arial" w:cstheme="minorHAnsi"/>
                <w:color w:val="000000"/>
                <w:kern w:val="24"/>
                <w:lang w:val="sr-Cyrl-RS"/>
              </w:rPr>
              <w:t>;</w:t>
            </w:r>
          </w:p>
          <w:p w14:paraId="7DBD9526" w14:textId="77777777" w:rsidR="00C87092" w:rsidRPr="00C44D33" w:rsidRDefault="00C87092" w:rsidP="00C87092">
            <w:pPr>
              <w:ind w:left="155" w:hanging="155"/>
              <w:rPr>
                <w:rFonts w:eastAsia="Arial" w:cstheme="minorHAnsi"/>
                <w:color w:val="000000"/>
                <w:kern w:val="24"/>
                <w:lang w:val="sr-Cyrl-RS"/>
              </w:rPr>
            </w:pPr>
            <w:r w:rsidRPr="00C44D33">
              <w:rPr>
                <w:rFonts w:eastAsia="Arial" w:cstheme="minorHAnsi"/>
                <w:color w:val="000000"/>
                <w:kern w:val="24"/>
                <w:lang w:val="sr-Cyrl-RS"/>
              </w:rPr>
              <w:t>- множи децималне бројеве;</w:t>
            </w:r>
          </w:p>
          <w:p w14:paraId="6D0FCC69" w14:textId="77777777" w:rsidR="00C87092" w:rsidRPr="00C44D33" w:rsidRDefault="00C87092" w:rsidP="00C87092">
            <w:pPr>
              <w:ind w:left="155" w:hanging="155"/>
              <w:rPr>
                <w:rFonts w:eastAsia="Arial" w:cstheme="minorHAnsi"/>
                <w:color w:val="000000"/>
                <w:kern w:val="24"/>
                <w:lang w:val="sr-Cyrl-RS"/>
              </w:rPr>
            </w:pPr>
            <w:r w:rsidRPr="00C44D33">
              <w:rPr>
                <w:rFonts w:eastAsia="Arial" w:cstheme="minorHAnsi"/>
                <w:color w:val="000000"/>
                <w:kern w:val="24"/>
                <w:lang w:val="sr-Cyrl-RS"/>
              </w:rPr>
              <w:t>- дели децималне бројеве;</w:t>
            </w:r>
          </w:p>
          <w:p w14:paraId="1221D0DB" w14:textId="77777777" w:rsidR="00C87092" w:rsidRPr="00C44D33" w:rsidRDefault="00C87092" w:rsidP="00C87092">
            <w:pPr>
              <w:ind w:left="155" w:hanging="155"/>
              <w:rPr>
                <w:rFonts w:eastAsia="Arial" w:cstheme="minorHAnsi"/>
                <w:color w:val="000000"/>
                <w:kern w:val="24"/>
                <w:lang w:val="sr-Cyrl-RS"/>
              </w:rPr>
            </w:pPr>
            <w:r w:rsidRPr="00C44D33">
              <w:rPr>
                <w:rFonts w:eastAsia="Arial" w:cstheme="minorHAnsi"/>
                <w:color w:val="000000"/>
                <w:kern w:val="24"/>
                <w:lang w:val="sr-Cyrl-RS"/>
              </w:rPr>
              <w:t>- упрости једноставнији израз;</w:t>
            </w:r>
          </w:p>
          <w:p w14:paraId="36562D03" w14:textId="77777777" w:rsidR="00C87092" w:rsidRPr="00C44D33" w:rsidRDefault="00C87092" w:rsidP="00C87092">
            <w:pPr>
              <w:ind w:left="155" w:hanging="155"/>
              <w:rPr>
                <w:rFonts w:eastAsia="Arial" w:cstheme="minorHAnsi"/>
                <w:color w:val="000000"/>
                <w:kern w:val="24"/>
                <w:lang w:val="sr-Cyrl-RS"/>
              </w:rPr>
            </w:pPr>
            <w:r w:rsidRPr="00C44D33">
              <w:rPr>
                <w:rFonts w:eastAsia="Arial" w:cstheme="minorHAnsi"/>
                <w:color w:val="000000"/>
                <w:kern w:val="24"/>
                <w:lang w:val="sr-Cyrl-RS"/>
              </w:rPr>
              <w:t>- упрости двојни разломак;</w:t>
            </w:r>
          </w:p>
          <w:p w14:paraId="5ED2C59E" w14:textId="7F8FF1B1" w:rsidR="00C87092" w:rsidRPr="00676497" w:rsidRDefault="00C87092" w:rsidP="00C87092">
            <w:pPr>
              <w:ind w:left="155" w:hanging="155"/>
              <w:rPr>
                <w:rFonts w:ascii="Times New Roman" w:eastAsia="Arial" w:hAnsi="Times New Roman" w:cs="Times New Roman"/>
                <w:color w:val="000000"/>
                <w:kern w:val="24"/>
                <w:sz w:val="24"/>
                <w:szCs w:val="24"/>
                <w:lang w:val="sr-Cyrl-RS"/>
              </w:rPr>
            </w:pPr>
          </w:p>
        </w:tc>
      </w:tr>
      <w:tr w:rsidR="000F3373" w:rsidRPr="00676497" w14:paraId="589CFAE3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6ECE1CC2" w14:textId="77777777" w:rsidR="000F3373" w:rsidRPr="00676497" w:rsidRDefault="000F3373">
            <w:pPr>
              <w:rPr>
                <w:rFonts w:ascii="Times New Roman" w:hAnsi="Times New Roman" w:cs="Times New Roman"/>
                <w:b/>
                <w:color w:val="0070C0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color w:val="0070C0"/>
                <w:lang w:val="sr-Cyrl-RS"/>
              </w:rPr>
              <w:t>Тип часа:</w:t>
            </w:r>
          </w:p>
          <w:p w14:paraId="74323755" w14:textId="4D1EEC76" w:rsidR="000F3373" w:rsidRPr="00E568B9" w:rsidRDefault="001832AA" w:rsidP="006764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систематизација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4581B7A2" w14:textId="77777777" w:rsidR="000F3373" w:rsidRPr="00676497" w:rsidRDefault="000F3373">
            <w:pPr>
              <w:rPr>
                <w:rFonts w:ascii="Times New Roman" w:hAnsi="Times New Roman" w:cs="Times New Roman"/>
                <w:b/>
                <w:color w:val="0070C0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color w:val="0070C0"/>
                <w:lang w:val="sr-Cyrl-RS"/>
              </w:rPr>
              <w:t>Облик рада:</w:t>
            </w:r>
          </w:p>
          <w:p w14:paraId="1C6E9027" w14:textId="77777777" w:rsidR="000F3373" w:rsidRPr="00676497" w:rsidRDefault="00385048" w:rsidP="00385048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Самостални рад ученика.</w:t>
            </w:r>
            <w:r w:rsidR="00132B32" w:rsidRPr="00676497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</w:t>
            </w:r>
          </w:p>
        </w:tc>
      </w:tr>
      <w:tr w:rsidR="000F3373" w:rsidRPr="00676497" w14:paraId="359C549E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1951C4B0" w14:textId="77777777" w:rsidR="000F3373" w:rsidRPr="00676497" w:rsidRDefault="000F3373">
            <w:pPr>
              <w:rPr>
                <w:rFonts w:ascii="Times New Roman" w:hAnsi="Times New Roman" w:cs="Times New Roman"/>
                <w:b/>
                <w:color w:val="0070C0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color w:val="0070C0"/>
                <w:lang w:val="sr-Cyrl-RS"/>
              </w:rPr>
              <w:t>Планиране активности наставника:</w:t>
            </w:r>
          </w:p>
          <w:p w14:paraId="70F34ED4" w14:textId="77777777" w:rsidR="00CA3883" w:rsidRPr="00676497" w:rsidRDefault="003170EB" w:rsidP="001C3F2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676497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П</w:t>
            </w:r>
            <w:r w:rsidR="002C72F5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рати </w:t>
            </w:r>
            <w:r w:rsidRPr="00676497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рад ученика</w:t>
            </w:r>
            <w:r w:rsidRPr="00676497">
              <w:rPr>
                <w:rFonts w:ascii="Times New Roman" w:hAnsi="Times New Roman" w:cs="Times New Roman"/>
                <w:lang w:val="sr-Cyrl-RS"/>
              </w:rPr>
              <w:t xml:space="preserve"> 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41241260" w14:textId="77777777" w:rsidR="000F3373" w:rsidRPr="00676497" w:rsidRDefault="000F3373">
            <w:pPr>
              <w:rPr>
                <w:rFonts w:ascii="Times New Roman" w:hAnsi="Times New Roman" w:cs="Times New Roman"/>
                <w:b/>
                <w:color w:val="0070C0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color w:val="0070C0"/>
                <w:lang w:val="sr-Cyrl-RS"/>
              </w:rPr>
              <w:t>Планиране активности ученика:</w:t>
            </w:r>
          </w:p>
          <w:p w14:paraId="1FE1D45A" w14:textId="43C9BE0D" w:rsidR="008100FE" w:rsidRPr="00676497" w:rsidRDefault="003170EB" w:rsidP="003170EB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676497">
              <w:rPr>
                <w:rFonts w:ascii="Times New Roman" w:hAnsi="Times New Roman" w:cs="Times New Roman"/>
                <w:lang w:val="sr-Cyrl-RS"/>
              </w:rPr>
              <w:t>Р</w:t>
            </w:r>
            <w:r w:rsidR="00385048">
              <w:rPr>
                <w:rFonts w:ascii="Times New Roman" w:hAnsi="Times New Roman" w:cs="Times New Roman"/>
                <w:lang w:val="sr-Cyrl-RS"/>
              </w:rPr>
              <w:t xml:space="preserve">ешава задатке </w:t>
            </w:r>
            <w:r w:rsidR="001832AA">
              <w:rPr>
                <w:rFonts w:ascii="Times New Roman" w:hAnsi="Times New Roman" w:cs="Times New Roman"/>
                <w:lang w:val="sr-Cyrl-RS"/>
              </w:rPr>
              <w:t>у свесци</w:t>
            </w:r>
            <w:r w:rsidRPr="00676497">
              <w:rPr>
                <w:rFonts w:ascii="Times New Roman" w:hAnsi="Times New Roman" w:cs="Times New Roman"/>
                <w:lang w:val="sr-Cyrl-RS"/>
              </w:rPr>
              <w:t xml:space="preserve"> </w:t>
            </w:r>
          </w:p>
        </w:tc>
      </w:tr>
      <w:tr w:rsidR="000F3373" w:rsidRPr="00676497" w14:paraId="0F544843" w14:textId="77777777" w:rsidTr="0084522D">
        <w:tc>
          <w:tcPr>
            <w:tcW w:w="11016" w:type="dxa"/>
            <w:gridSpan w:val="6"/>
            <w:shd w:val="clear" w:color="auto" w:fill="FFFFFF" w:themeFill="background1"/>
          </w:tcPr>
          <w:p w14:paraId="4966F5A8" w14:textId="77777777" w:rsidR="000F3373" w:rsidRPr="00676497" w:rsidRDefault="000F3373">
            <w:pPr>
              <w:rPr>
                <w:rFonts w:ascii="Times New Roman" w:hAnsi="Times New Roman" w:cs="Times New Roman"/>
                <w:b/>
                <w:color w:val="0070C0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color w:val="0070C0"/>
                <w:lang w:val="sr-Cyrl-RS"/>
              </w:rPr>
              <w:t>Провера остварености исхода:</w:t>
            </w:r>
          </w:p>
          <w:p w14:paraId="0DEB1A15" w14:textId="77777777" w:rsidR="004C7BE7" w:rsidRPr="00676497" w:rsidRDefault="002C72F5" w:rsidP="00676497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Прегледани радови ученика.</w:t>
            </w:r>
          </w:p>
        </w:tc>
      </w:tr>
      <w:tr w:rsidR="00773F25" w:rsidRPr="00676497" w14:paraId="1DB9628F" w14:textId="77777777" w:rsidTr="0084522D">
        <w:tc>
          <w:tcPr>
            <w:tcW w:w="11016" w:type="dxa"/>
            <w:gridSpan w:val="6"/>
            <w:shd w:val="clear" w:color="auto" w:fill="FFFFFF" w:themeFill="background1"/>
          </w:tcPr>
          <w:p w14:paraId="2F64E165" w14:textId="77777777" w:rsidR="000F3373" w:rsidRPr="00676497" w:rsidRDefault="000F3373">
            <w:pPr>
              <w:rPr>
                <w:rFonts w:ascii="Times New Roman" w:hAnsi="Times New Roman" w:cs="Times New Roman"/>
                <w:b/>
                <w:color w:val="0070C0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color w:val="0070C0"/>
                <w:lang w:val="sr-Cyrl-RS"/>
              </w:rPr>
              <w:t>Коришћена литература:</w:t>
            </w:r>
          </w:p>
          <w:p w14:paraId="4C27BC3A" w14:textId="77777777" w:rsidR="00B005FF" w:rsidRPr="00E568B9" w:rsidRDefault="00CF78CA" w:rsidP="00B005FF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sr-Cyrl-RS"/>
              </w:rPr>
            </w:pPr>
            <w:r w:rsidRPr="00676497">
              <w:rPr>
                <w:rFonts w:ascii="Times New Roman" w:hAnsi="Times New Roman" w:cs="Times New Roman"/>
                <w:lang w:val="sr-Cyrl-RS"/>
              </w:rPr>
              <w:t>МАТЕМАТИКА, збирка задатака за пети разред основне школе, МАТЕМАТИСКОП, Г. Поповић, Н. Вигњевић и В. Стојановић</w:t>
            </w:r>
          </w:p>
          <w:p w14:paraId="2B6CE36D" w14:textId="77777777" w:rsidR="00E568B9" w:rsidRPr="00E568B9" w:rsidRDefault="00E568B9" w:rsidP="00E568B9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sr-Cyrl-RS"/>
              </w:rPr>
            </w:pPr>
            <w:r w:rsidRPr="00067010">
              <w:rPr>
                <w:rFonts w:ascii="Times New Roman" w:hAnsi="Times New Roman" w:cs="Times New Roman"/>
                <w:lang w:val="sr-Cyrl-RS"/>
              </w:rPr>
              <w:t>МАТЕМАТИКА, уџбеник за пети разред основне школе, МАТЕМАТИСКОП, Владимир Стојановић</w:t>
            </w:r>
          </w:p>
          <w:p w14:paraId="1E08BDEA" w14:textId="77777777" w:rsidR="000F3373" w:rsidRDefault="00CF78CA" w:rsidP="00B005FF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sr-Cyrl-RS"/>
              </w:rPr>
            </w:pPr>
            <w:r w:rsidRPr="00676497">
              <w:rPr>
                <w:rFonts w:ascii="Times New Roman" w:hAnsi="Times New Roman" w:cs="Times New Roman"/>
                <w:lang w:val="sr-Cyrl-RS"/>
              </w:rPr>
              <w:t>Електронски додатак, Н. Вигњевић, Г. Поповић, В. Стојановић.</w:t>
            </w:r>
          </w:p>
          <w:p w14:paraId="0B5D84B9" w14:textId="506A73DA" w:rsidR="00173646" w:rsidRPr="00676497" w:rsidRDefault="00173646" w:rsidP="00B005FF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sr-Cyrl-RS"/>
              </w:rPr>
            </w:pPr>
            <w:r w:rsidRPr="00550C43">
              <w:rPr>
                <w:rFonts w:ascii="Times New Roman" w:hAnsi="Times New Roman" w:cs="Times New Roman"/>
                <w:lang w:val="sr-Cyrl-RS"/>
              </w:rPr>
              <w:t>Дигитални уџбеник Н. Вигњевић, М. Ковачевић, В. Стојановић.</w:t>
            </w:r>
          </w:p>
        </w:tc>
      </w:tr>
      <w:tr w:rsidR="000F3373" w:rsidRPr="00676497" w14:paraId="4C804119" w14:textId="77777777" w:rsidTr="0084522D">
        <w:tc>
          <w:tcPr>
            <w:tcW w:w="11016" w:type="dxa"/>
            <w:gridSpan w:val="6"/>
            <w:shd w:val="clear" w:color="auto" w:fill="FFFFFF" w:themeFill="background1"/>
          </w:tcPr>
          <w:p w14:paraId="6C06C803" w14:textId="77777777" w:rsidR="0069363E" w:rsidRDefault="0069363E" w:rsidP="0069363E">
            <w:pPr>
              <w:rPr>
                <w:rFonts w:ascii="Times New Roman" w:hAnsi="Times New Roman" w:cs="Times New Roman"/>
                <w:lang w:val="sr-Cyrl-RS"/>
              </w:rPr>
            </w:pPr>
          </w:p>
          <w:p w14:paraId="5B34008B" w14:textId="77777777" w:rsidR="002C72F5" w:rsidRPr="00676497" w:rsidRDefault="002C72F5" w:rsidP="0069363E">
            <w:pPr>
              <w:rPr>
                <w:rFonts w:ascii="Times New Roman" w:hAnsi="Times New Roman" w:cs="Times New Roman"/>
                <w:lang w:val="sr-Cyrl-RS"/>
              </w:rPr>
            </w:pPr>
          </w:p>
          <w:p w14:paraId="7505AC3C" w14:textId="77777777" w:rsidR="00856045" w:rsidRPr="00676497" w:rsidRDefault="00856045">
            <w:pPr>
              <w:rPr>
                <w:rFonts w:ascii="Times New Roman" w:hAnsi="Times New Roman" w:cs="Times New Roman"/>
                <w:lang w:val="sr-Cyrl-RS"/>
              </w:rPr>
            </w:pPr>
          </w:p>
          <w:p w14:paraId="75AD6E88" w14:textId="77777777" w:rsidR="000F3373" w:rsidRDefault="00BF4B8D">
            <w:pPr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color w:val="0070C0"/>
                <w:u w:val="single"/>
                <w:lang w:val="sr-Cyrl-RS"/>
              </w:rPr>
              <w:t xml:space="preserve">Уводни </w:t>
            </w:r>
            <w:r w:rsidRPr="002C72F5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u w:val="single"/>
                <w:lang w:val="sr-Cyrl-RS"/>
              </w:rPr>
              <w:t>део</w:t>
            </w:r>
            <w:r w:rsidRPr="002C72F5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>:</w:t>
            </w:r>
            <w:r w:rsidR="00224EA6" w:rsidRPr="002C72F5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 xml:space="preserve"> </w:t>
            </w:r>
          </w:p>
          <w:p w14:paraId="1AECB33F" w14:textId="77777777" w:rsidR="008D269D" w:rsidRPr="002C72F5" w:rsidRDefault="008D269D">
            <w:pPr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</w:pPr>
          </w:p>
          <w:p w14:paraId="0E61F2B3" w14:textId="742710F6" w:rsidR="008D269D" w:rsidRPr="008D269D" w:rsidRDefault="00173646" w:rsidP="008D269D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Радимо:</w:t>
            </w:r>
            <w:r w:rsidRPr="00173646">
              <w:rPr>
                <w:rFonts w:ascii="Roboto" w:eastAsia="Times New Roman" w:hAnsi="Roboto" w:cs="Times New Roman"/>
                <w:color w:val="333333"/>
                <w:sz w:val="36"/>
                <w:szCs w:val="36"/>
              </w:rPr>
              <w:t xml:space="preserve"> </w:t>
            </w:r>
            <w:r w:rsidR="006B78C3" w:rsidRPr="006B78C3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Разломци - систематизација</w:t>
            </w:r>
          </w:p>
          <w:p w14:paraId="443EBD8E" w14:textId="5EA871A0" w:rsidR="00173646" w:rsidRDefault="00173646" w:rsidP="002C72F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1DD30AC6" w14:textId="6C2752F8" w:rsidR="00173646" w:rsidRPr="00AE5C37" w:rsidRDefault="00173646" w:rsidP="00173646">
            <w:pPr>
              <w:rPr>
                <w:rStyle w:val="Hyperlink"/>
                <w:rFonts w:ascii="Minion Pro" w:hAnsi="Minion Pro"/>
                <w:sz w:val="24"/>
                <w:szCs w:val="24"/>
                <w:lang w:val="sr-Cyrl-RS"/>
              </w:rPr>
            </w:pPr>
            <w:r>
              <w:rPr>
                <w:rFonts w:ascii="Minion Pro" w:hAnsi="Minion Pro"/>
                <w:sz w:val="24"/>
                <w:szCs w:val="24"/>
                <w:lang w:val="sr-Cyrl-RS"/>
              </w:rPr>
              <w:fldChar w:fldCharType="begin"/>
            </w:r>
            <w:r w:rsidR="006B78C3">
              <w:rPr>
                <w:rFonts w:ascii="Minion Pro" w:hAnsi="Minion Pro"/>
                <w:sz w:val="24"/>
                <w:szCs w:val="24"/>
                <w:lang w:val="sr-Cyrl-RS"/>
              </w:rPr>
              <w:instrText>HYPERLINK "https://digit.matematiskop.co.rs/mod/h5pactivity/view.php?id=1130"</w:instrText>
            </w:r>
            <w:r>
              <w:rPr>
                <w:rFonts w:ascii="Minion Pro" w:hAnsi="Minion Pro"/>
                <w:sz w:val="24"/>
                <w:szCs w:val="24"/>
                <w:lang w:val="sr-Cyrl-RS"/>
              </w:rPr>
            </w:r>
            <w:r>
              <w:rPr>
                <w:rFonts w:ascii="Minion Pro" w:hAnsi="Minion Pro"/>
                <w:sz w:val="24"/>
                <w:szCs w:val="24"/>
                <w:lang w:val="sr-Cyrl-RS"/>
              </w:rPr>
              <w:fldChar w:fldCharType="separate"/>
            </w:r>
            <w:r w:rsidRPr="00AE5C37">
              <w:rPr>
                <w:rStyle w:val="Hyperlink"/>
                <w:rFonts w:ascii="Minion Pro" w:hAnsi="Minion Pro"/>
                <w:sz w:val="24"/>
                <w:szCs w:val="24"/>
                <w:lang w:val="sr-Cyrl-RS"/>
              </w:rPr>
              <w:t>Кликните на овај текст да бисте отворили наставну јединицу у дигиталном уџбенику</w:t>
            </w:r>
          </w:p>
          <w:p w14:paraId="4450FEA2" w14:textId="77777777" w:rsidR="00173646" w:rsidRDefault="00173646" w:rsidP="00173646">
            <w:pPr>
              <w:rPr>
                <w:rFonts w:ascii="Minion Pro" w:hAnsi="Minion Pro" w:cs="Times New Roman"/>
                <w:lang w:val="sr-Cyrl-RS"/>
              </w:rPr>
            </w:pPr>
            <w:r>
              <w:rPr>
                <w:rFonts w:ascii="Minion Pro" w:hAnsi="Minion Pro"/>
                <w:sz w:val="24"/>
                <w:szCs w:val="24"/>
                <w:lang w:val="sr-Cyrl-RS"/>
              </w:rPr>
              <w:fldChar w:fldCharType="end"/>
            </w:r>
            <w:r w:rsidRPr="006B1615">
              <w:rPr>
                <w:rFonts w:ascii="Minion Pro" w:hAnsi="Minion Pro" w:cs="Times New Roman"/>
                <w:lang w:val="sr-Cyrl-RS"/>
              </w:rPr>
              <w:t xml:space="preserve"> Неопходно је да будете улоговани.</w:t>
            </w:r>
          </w:p>
          <w:p w14:paraId="4EE40CFC" w14:textId="77777777" w:rsidR="00173646" w:rsidRPr="00FE0E31" w:rsidRDefault="00173646" w:rsidP="002C72F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1BD4623B" w14:textId="77777777" w:rsidR="002C72F5" w:rsidRPr="002C72F5" w:rsidRDefault="002C72F5" w:rsidP="002C72F5">
            <w:pPr>
              <w:rPr>
                <w:rFonts w:ascii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3DC93BB0" w14:textId="77777777" w:rsidR="002C72F5" w:rsidRPr="002C72F5" w:rsidRDefault="002C72F5" w:rsidP="002C72F5">
            <w:pPr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</w:pPr>
            <w:r w:rsidRPr="002C72F5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u w:val="single"/>
                <w:lang w:val="sr-Cyrl-RS"/>
              </w:rPr>
              <w:t>Главни део</w:t>
            </w:r>
            <w:r w:rsidRPr="002C72F5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 xml:space="preserve">: </w:t>
            </w:r>
          </w:p>
          <w:p w14:paraId="6C03A900" w14:textId="77777777" w:rsidR="002C72F5" w:rsidRPr="002C72F5" w:rsidRDefault="002C72F5" w:rsidP="002C72F5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27AFE26C" w14:textId="77777777" w:rsidR="00173646" w:rsidRDefault="002C72F5" w:rsidP="00173646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2C72F5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lastRenderedPageBreak/>
              <w:t xml:space="preserve">           </w:t>
            </w:r>
            <w:r w:rsidR="0017364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Затим радимо </w:t>
            </w:r>
            <w:r w:rsidR="00173646" w:rsidRPr="00173646">
              <w:rPr>
                <w:rFonts w:ascii="Times New Roman" w:hAnsi="Times New Roman" w:cs="Times New Roman"/>
                <w:sz w:val="24"/>
                <w:szCs w:val="24"/>
              </w:rPr>
              <w:t xml:space="preserve">OЦЕНИ СВОЈЕ ЗНАЊЕ - </w:t>
            </w:r>
            <w:proofErr w:type="spellStart"/>
            <w:r w:rsidR="00173646" w:rsidRPr="00173646">
              <w:rPr>
                <w:rFonts w:ascii="Times New Roman" w:hAnsi="Times New Roman" w:cs="Times New Roman"/>
                <w:sz w:val="24"/>
                <w:szCs w:val="24"/>
              </w:rPr>
              <w:t>Примена</w:t>
            </w:r>
            <w:proofErr w:type="spellEnd"/>
            <w:r w:rsidR="00173646" w:rsidRPr="001736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173646" w:rsidRPr="00173646">
              <w:rPr>
                <w:rFonts w:ascii="Times New Roman" w:hAnsi="Times New Roman" w:cs="Times New Roman"/>
                <w:sz w:val="24"/>
                <w:szCs w:val="24"/>
              </w:rPr>
              <w:t>разломака</w:t>
            </w:r>
            <w:proofErr w:type="spellEnd"/>
          </w:p>
          <w:p w14:paraId="0AACA316" w14:textId="70517D74" w:rsidR="00173646" w:rsidRPr="00AE5C37" w:rsidRDefault="00173646" w:rsidP="00173646">
            <w:pPr>
              <w:rPr>
                <w:rStyle w:val="Hyperlink"/>
                <w:rFonts w:ascii="Minion Pro" w:hAnsi="Minion Pro"/>
                <w:sz w:val="24"/>
                <w:szCs w:val="24"/>
                <w:lang w:val="sr-Cyrl-RS"/>
              </w:rPr>
            </w:pPr>
            <w:r>
              <w:rPr>
                <w:rFonts w:ascii="Minion Pro" w:hAnsi="Minion Pro"/>
                <w:sz w:val="24"/>
                <w:szCs w:val="24"/>
                <w:lang w:val="sr-Cyrl-RS"/>
              </w:rPr>
              <w:fldChar w:fldCharType="begin"/>
            </w:r>
            <w:r w:rsidR="006B78C3">
              <w:rPr>
                <w:rFonts w:ascii="Minion Pro" w:hAnsi="Minion Pro"/>
                <w:sz w:val="24"/>
                <w:szCs w:val="24"/>
                <w:lang w:val="sr-Cyrl-RS"/>
              </w:rPr>
              <w:instrText>HYPERLINK "https://digit.matematiskop.co.rs/mod/quiz/view.php?id=138&amp;forceview=1"</w:instrText>
            </w:r>
            <w:r>
              <w:rPr>
                <w:rFonts w:ascii="Minion Pro" w:hAnsi="Minion Pro"/>
                <w:sz w:val="24"/>
                <w:szCs w:val="24"/>
                <w:lang w:val="sr-Cyrl-RS"/>
              </w:rPr>
            </w:r>
            <w:r>
              <w:rPr>
                <w:rFonts w:ascii="Minion Pro" w:hAnsi="Minion Pro"/>
                <w:sz w:val="24"/>
                <w:szCs w:val="24"/>
                <w:lang w:val="sr-Cyrl-RS"/>
              </w:rPr>
              <w:fldChar w:fldCharType="separate"/>
            </w:r>
            <w:r w:rsidRPr="00AE5C37">
              <w:rPr>
                <w:rStyle w:val="Hyperlink"/>
                <w:rFonts w:ascii="Minion Pro" w:hAnsi="Minion Pro"/>
                <w:sz w:val="24"/>
                <w:szCs w:val="24"/>
                <w:lang w:val="sr-Cyrl-RS"/>
              </w:rPr>
              <w:t>Кликните на овај текст да бисте отворили наставну јединицу у дигиталном уџбенику</w:t>
            </w:r>
          </w:p>
          <w:p w14:paraId="1BF93B0B" w14:textId="77777777" w:rsidR="00173646" w:rsidRDefault="00173646" w:rsidP="00173646">
            <w:pPr>
              <w:rPr>
                <w:rFonts w:ascii="Minion Pro" w:hAnsi="Minion Pro" w:cs="Times New Roman"/>
                <w:lang w:val="sr-Cyrl-RS"/>
              </w:rPr>
            </w:pPr>
            <w:r>
              <w:rPr>
                <w:rFonts w:ascii="Minion Pro" w:hAnsi="Minion Pro"/>
                <w:sz w:val="24"/>
                <w:szCs w:val="24"/>
                <w:lang w:val="sr-Cyrl-RS"/>
              </w:rPr>
              <w:fldChar w:fldCharType="end"/>
            </w:r>
            <w:r w:rsidRPr="006B1615">
              <w:rPr>
                <w:rFonts w:ascii="Minion Pro" w:hAnsi="Minion Pro" w:cs="Times New Roman"/>
                <w:lang w:val="sr-Cyrl-RS"/>
              </w:rPr>
              <w:t xml:space="preserve"> Неопходно је да будете улоговани.</w:t>
            </w:r>
          </w:p>
          <w:p w14:paraId="17FE1D09" w14:textId="77777777" w:rsidR="00173646" w:rsidRPr="00173646" w:rsidRDefault="00173646" w:rsidP="00173646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63774B93" w14:textId="218E0A80" w:rsidR="002C72F5" w:rsidRPr="002C72F5" w:rsidRDefault="002C72F5" w:rsidP="002C72F5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729B39DD" w14:textId="0E73B3C7" w:rsidR="002C72F5" w:rsidRPr="00173646" w:rsidRDefault="002C72F5" w:rsidP="002C72F5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2C72F5">
              <w:rPr>
                <w:rFonts w:ascii="Times New Roman" w:hAnsi="Times New Roman" w:cs="Times New Roman"/>
                <w:sz w:val="24"/>
                <w:szCs w:val="24"/>
                <w:lang w:val="sr-Cyrl-CS"/>
              </w:rPr>
              <w:t xml:space="preserve">             </w:t>
            </w:r>
            <w:r w:rsidR="00FE0E31">
              <w:rPr>
                <w:rFonts w:ascii="Times New Roman" w:hAnsi="Times New Roman" w:cs="Times New Roman"/>
                <w:sz w:val="24"/>
                <w:szCs w:val="24"/>
                <w:lang w:val="sr-Cyrl-CS"/>
              </w:rPr>
              <w:t>Ученици самостално раде задатке у својим свескама</w:t>
            </w:r>
          </w:p>
          <w:p w14:paraId="4807CFF7" w14:textId="77777777" w:rsidR="002C72F5" w:rsidRPr="002C72F5" w:rsidRDefault="002C72F5" w:rsidP="002C72F5">
            <w:pPr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</w:p>
          <w:p w14:paraId="6EC21A28" w14:textId="77777777" w:rsidR="002C72F5" w:rsidRDefault="002C72F5" w:rsidP="002C72F5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27727229" w14:textId="77777777" w:rsidR="00D04EF5" w:rsidRDefault="00D04EF5" w:rsidP="002C72F5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6C924BA9" w14:textId="77777777" w:rsidR="00D04EF5" w:rsidRPr="002C72F5" w:rsidRDefault="00D04EF5" w:rsidP="002C72F5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436D7826" w14:textId="77777777" w:rsidR="002C72F5" w:rsidRPr="002C72F5" w:rsidRDefault="002C72F5" w:rsidP="002C72F5">
            <w:pPr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</w:pPr>
            <w:r w:rsidRPr="002C72F5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u w:val="single"/>
                <w:lang w:val="sr-Cyrl-RS"/>
              </w:rPr>
              <w:t>Завршни део</w:t>
            </w:r>
            <w:r w:rsidRPr="002C72F5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 xml:space="preserve">: </w:t>
            </w:r>
          </w:p>
          <w:p w14:paraId="59A7170E" w14:textId="77777777" w:rsidR="002C72F5" w:rsidRPr="002C72F5" w:rsidRDefault="002C72F5" w:rsidP="002C72F5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13D93039" w14:textId="79518FF1" w:rsidR="001832AA" w:rsidRDefault="002C72F5" w:rsidP="001832AA">
            <w:pPr>
              <w:rPr>
                <w:rFonts w:ascii="Minion Pro" w:hAnsi="Minion Pro" w:cs="Times New Roman"/>
                <w:sz w:val="24"/>
                <w:szCs w:val="24"/>
                <w:lang w:val="sr-Cyrl-RS"/>
              </w:rPr>
            </w:pPr>
            <w:r w:rsidRPr="002C72F5">
              <w:rPr>
                <w:rFonts w:ascii="Times New Roman" w:hAnsi="Times New Roman" w:cs="Times New Roman"/>
                <w:sz w:val="24"/>
                <w:szCs w:val="24"/>
                <w:lang w:val="sr-Cyrl-CS"/>
              </w:rPr>
              <w:t xml:space="preserve">            </w:t>
            </w:r>
            <w:r w:rsidR="001832AA" w:rsidRPr="00F10E15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Пред крај часа </w:t>
            </w:r>
            <w:r w:rsidR="007D2B29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одговарамо на евентуална питања ученика.</w:t>
            </w:r>
            <w:r w:rsidR="001832AA" w:rsidRPr="00F10E15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.</w:t>
            </w:r>
            <w:r w:rsidR="001832AA" w:rsidRPr="00756985">
              <w:rPr>
                <w:rFonts w:ascii="Minion Pro" w:hAnsi="Minion Pro" w:cs="Times New Roman"/>
                <w:sz w:val="24"/>
                <w:szCs w:val="24"/>
                <w:lang w:val="sr-Cyrl-RS"/>
              </w:rPr>
              <w:t xml:space="preserve">  </w:t>
            </w:r>
          </w:p>
          <w:p w14:paraId="1245DCCC" w14:textId="0E1BC351" w:rsidR="002C72F5" w:rsidRDefault="002C72F5" w:rsidP="002C72F5">
            <w:pPr>
              <w:rPr>
                <w:rFonts w:ascii="Times New Roman" w:hAnsi="Times New Roman" w:cs="Times New Roman"/>
                <w:lang w:val="sr-Latn-RS"/>
              </w:rPr>
            </w:pPr>
          </w:p>
          <w:p w14:paraId="1D3433D6" w14:textId="77777777" w:rsidR="002C72F5" w:rsidRDefault="002C72F5" w:rsidP="002C72F5">
            <w:pPr>
              <w:rPr>
                <w:rFonts w:ascii="Times New Roman" w:hAnsi="Times New Roman" w:cs="Times New Roman"/>
                <w:lang w:val="sr-Latn-RS"/>
              </w:rPr>
            </w:pPr>
          </w:p>
          <w:p w14:paraId="76B55548" w14:textId="77777777" w:rsidR="002C72F5" w:rsidRDefault="002C72F5" w:rsidP="002C72F5">
            <w:pPr>
              <w:rPr>
                <w:rFonts w:ascii="Times New Roman" w:hAnsi="Times New Roman" w:cs="Times New Roman"/>
                <w:lang w:val="sr-Latn-RS"/>
              </w:rPr>
            </w:pPr>
          </w:p>
          <w:p w14:paraId="2595A25E" w14:textId="77777777" w:rsidR="002C72F5" w:rsidRDefault="002C72F5" w:rsidP="002C72F5">
            <w:pPr>
              <w:rPr>
                <w:rFonts w:ascii="Times New Roman" w:hAnsi="Times New Roman" w:cs="Times New Roman"/>
                <w:lang w:val="sr-Latn-RS"/>
              </w:rPr>
            </w:pPr>
          </w:p>
          <w:p w14:paraId="7882C9AF" w14:textId="77777777" w:rsidR="008100FE" w:rsidRPr="00676497" w:rsidRDefault="008100FE" w:rsidP="008100FE">
            <w:pPr>
              <w:rPr>
                <w:rFonts w:ascii="Times New Roman" w:hAnsi="Times New Roman" w:cs="Times New Roman"/>
                <w:lang w:val="sr-Cyrl-RS"/>
              </w:rPr>
            </w:pPr>
          </w:p>
        </w:tc>
      </w:tr>
      <w:tr w:rsidR="000F3373" w:rsidRPr="00676497" w14:paraId="5A8977B4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6F4E461A" w14:textId="77777777" w:rsidR="00224EA6" w:rsidRPr="00676497" w:rsidRDefault="000F3373" w:rsidP="00224EA6">
            <w:pPr>
              <w:rPr>
                <w:rFonts w:ascii="Times New Roman" w:hAnsi="Times New Roman" w:cs="Times New Roman"/>
                <w:b/>
                <w:sz w:val="24"/>
                <w:szCs w:val="24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lang w:val="sr-Cyrl-RS"/>
              </w:rPr>
              <w:lastRenderedPageBreak/>
              <w:t>Датум: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28E45479" w14:textId="77777777" w:rsidR="00224EA6" w:rsidRPr="00676497" w:rsidRDefault="000F3373" w:rsidP="00224EA6">
            <w:pPr>
              <w:rPr>
                <w:rFonts w:ascii="Times New Roman" w:hAnsi="Times New Roman" w:cs="Times New Roman"/>
                <w:b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lang w:val="sr-Cyrl-RS"/>
              </w:rPr>
              <w:t>Школска 20__/</w:t>
            </w:r>
            <w:r w:rsidR="00224EA6" w:rsidRPr="00676497">
              <w:rPr>
                <w:rFonts w:ascii="Times New Roman" w:hAnsi="Times New Roman" w:cs="Times New Roman"/>
                <w:b/>
                <w:lang w:val="sr-Cyrl-RS"/>
              </w:rPr>
              <w:t xml:space="preserve"> </w:t>
            </w:r>
            <w:r w:rsidRPr="00676497">
              <w:rPr>
                <w:rFonts w:ascii="Times New Roman" w:hAnsi="Times New Roman" w:cs="Times New Roman"/>
                <w:b/>
                <w:lang w:val="sr-Cyrl-RS"/>
              </w:rPr>
              <w:t>20__</w:t>
            </w:r>
          </w:p>
        </w:tc>
      </w:tr>
    </w:tbl>
    <w:p w14:paraId="198670C2" w14:textId="77777777" w:rsidR="002C72F5" w:rsidRPr="002C72F5" w:rsidRDefault="002C72F5" w:rsidP="002C72F5">
      <w:pPr>
        <w:shd w:val="clear" w:color="auto" w:fill="FFFFFF" w:themeFill="background1"/>
        <w:rPr>
          <w:rFonts w:ascii="Times New Roman" w:hAnsi="Times New Roman" w:cs="Times New Roman"/>
          <w:b/>
          <w:sz w:val="24"/>
          <w:szCs w:val="24"/>
          <w:lang w:val="sr-Cyrl-RS"/>
        </w:rPr>
      </w:pPr>
    </w:p>
    <w:sectPr w:rsidR="002C72F5" w:rsidRPr="002C72F5" w:rsidSect="000F3373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BF06537" w14:textId="77777777" w:rsidR="00990102" w:rsidRDefault="00990102" w:rsidP="00415E11">
      <w:pPr>
        <w:spacing w:after="0" w:line="240" w:lineRule="auto"/>
      </w:pPr>
      <w:r>
        <w:separator/>
      </w:r>
    </w:p>
  </w:endnote>
  <w:endnote w:type="continuationSeparator" w:id="0">
    <w:p w14:paraId="639F2ADD" w14:textId="77777777" w:rsidR="00990102" w:rsidRDefault="00990102" w:rsidP="00415E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Roboto">
    <w:charset w:val="00"/>
    <w:family w:val="auto"/>
    <w:pitch w:val="variable"/>
    <w:sig w:usb0="E0000AFF" w:usb1="5000217F" w:usb2="0000002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07518F1" w14:textId="77777777" w:rsidR="00173646" w:rsidRDefault="0017364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249691078"/>
      <w:docPartObj>
        <w:docPartGallery w:val="Page Numbers (Bottom of Page)"/>
        <w:docPartUnique/>
      </w:docPartObj>
    </w:sdtPr>
    <w:sdtContent>
      <w:p w14:paraId="186194EE" w14:textId="77777777" w:rsidR="00415E11" w:rsidRDefault="00415E11">
        <w:pPr>
          <w:pStyle w:val="Footer"/>
        </w:pPr>
        <w:r>
          <w:rPr>
            <w:noProof/>
            <w:lang w:val="sr-Latn-RS" w:eastAsia="sr-Latn-RS"/>
          </w:rPr>
          <mc:AlternateContent>
            <mc:Choice Requires="wpg">
              <w:drawing>
                <wp:anchor distT="0" distB="0" distL="114300" distR="114300" simplePos="0" relativeHeight="251659264" behindDoc="0" locked="0" layoutInCell="1" allowOverlap="1" wp14:anchorId="7CEF5338" wp14:editId="045874FF">
                  <wp:simplePos x="0" y="0"/>
                  <wp:positionH relativeFrom="page">
                    <wp:align>center</wp:align>
                  </wp:positionH>
                  <wp:positionV relativeFrom="bottomMargin">
                    <wp:align>center</wp:align>
                  </wp:positionV>
                  <wp:extent cx="7781925" cy="190500"/>
                  <wp:effectExtent l="9525" t="9525" r="9525" b="0"/>
                  <wp:wrapNone/>
                  <wp:docPr id="642" name="Group 3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7753338" cy="190500"/>
                            <a:chOff x="0" y="14970"/>
                            <a:chExt cx="12255" cy="300"/>
                          </a:xfrm>
                        </wpg:grpSpPr>
                        <wps:wsp>
                          <wps:cNvPr id="643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03" y="14982"/>
                              <a:ext cx="659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8D129C" w14:textId="77777777" w:rsidR="00415E11" w:rsidRDefault="00415E11">
                                <w:pPr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 w:rsidR="00D04EF5" w:rsidRPr="00D04EF5">
                                  <w:rPr>
                                    <w:noProof/>
                                    <w:color w:val="8C8C8C" w:themeColor="background1" w:themeShade="8C"/>
                                  </w:rPr>
                                  <w:t>1</w:t>
                                </w:r>
                                <w:r>
                                  <w:rPr>
                                    <w:noProof/>
                                    <w:color w:val="8C8C8C" w:themeColor="background1" w:themeShade="8C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644" name="Group 31"/>
                          <wpg:cNvGrpSpPr>
                            <a:grpSpLocks/>
                          </wpg:cNvGrpSpPr>
                          <wpg:grpSpPr bwMode="auto">
                            <a:xfrm flipH="1">
                              <a:off x="0" y="14970"/>
                              <a:ext cx="12255" cy="230"/>
                              <a:chOff x="-8" y="14978"/>
                              <a:chExt cx="12255" cy="230"/>
                            </a:xfrm>
                          </wpg:grpSpPr>
                          <wps:wsp>
                            <wps:cNvPr id="645" name="AutoShape 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-8" y="14978"/>
                                <a:ext cx="1260" cy="230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6" name="AutoShape 28"/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1252" y="14978"/>
                                <a:ext cx="10995" cy="230"/>
                              </a:xfrm>
                              <a:prstGeom prst="bentConnector3">
                                <a:avLst>
                                  <a:gd name="adj1" fmla="val 96778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</a:graphicData>
                  </a:graphic>
                  <wp14:sizeRelH relativeFrom="page">
                    <wp14:pctWidth>10000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7CEF5338" id="Group 33" o:spid="_x0000_s1026" style="position:absolute;margin-left:0;margin-top:0;width:612.75pt;height:15pt;z-index:251659264;mso-width-percent:1000;mso-position-horizontal:center;mso-position-horizontal-relative:page;mso-position-vertical:center;mso-position-vertical-relative:bottom-margin-area;mso-width-percent:1000" coordorigin=",14970" coordsize="12255,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5" o:spid="_x0000_s1027" type="#_x0000_t202" style="position:absolute;left:10803;top:14982;width:659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" filled="f" stroked="f">
                    <v:textbox inset="0,0,0,0">
                      <w:txbxContent>
                        <w:p w14:paraId="508D129C" w14:textId="77777777" w:rsidR="00415E11" w:rsidRDefault="00415E11">
                          <w:pPr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 w:rsidR="00D04EF5" w:rsidRPr="00D04EF5">
                            <w:rPr>
                              <w:noProof/>
                              <w:color w:val="8C8C8C" w:themeColor="background1" w:themeShade="8C"/>
                            </w:rPr>
                            <w:t>1</w:t>
                          </w:r>
                          <w:r>
                            <w:rPr>
                              <w:noProof/>
                              <w:color w:val="8C8C8C" w:themeColor="background1" w:themeShade="8C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group id="Group 31" o:spid="_x0000_s1028" style="position:absolute;top:14970;width:12255;height:230;flip:x" coordorigin="-8,14978" coordsize="12255,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"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AutoShape 27" o:spid="_x0000_s1029" type="#_x0000_t34" style="position:absolute;left:-8;top:14978;width:1260;height:230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" strokecolor="#a5a5a5"/>
                    <v:shape id="AutoShape 28" o:spid="_x0000_s1030" type="#_x0000_t34" style="position:absolute;left:1252;top:14978;width:10995;height:230;rotation:18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" adj="20904" strokecolor="#a5a5a5"/>
                  </v:group>
                  <w10:wrap anchorx="page" anchory="margin"/>
                </v:group>
              </w:pict>
            </mc:Fallback>
          </mc:AlternateConten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4E44CE4" w14:textId="77777777" w:rsidR="00173646" w:rsidRDefault="0017364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B79ED80" w14:textId="77777777" w:rsidR="00990102" w:rsidRDefault="00990102" w:rsidP="00415E11">
      <w:pPr>
        <w:spacing w:after="0" w:line="240" w:lineRule="auto"/>
      </w:pPr>
      <w:r>
        <w:separator/>
      </w:r>
    </w:p>
  </w:footnote>
  <w:footnote w:type="continuationSeparator" w:id="0">
    <w:p w14:paraId="519AF87D" w14:textId="77777777" w:rsidR="00990102" w:rsidRDefault="00990102" w:rsidP="00415E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4544C22" w14:textId="339E21EC" w:rsidR="00173646" w:rsidRDefault="00000000">
    <w:pPr>
      <w:pStyle w:val="Header"/>
    </w:pPr>
    <w:r>
      <w:rPr>
        <w:noProof/>
      </w:rPr>
      <w:pict w14:anchorId="5488284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213329032" o:spid="_x0000_s1026" type="#_x0000_t75" style="position:absolute;margin-left:0;margin-top:0;width:625.15pt;height:884.25pt;z-index:-251655168;mso-position-horizontal:center;mso-position-horizontal-relative:margin;mso-position-vertical:center;mso-position-vertical-relative:margin" o:allowincell="f">
          <v:imagedata r:id="rId1" o:title="Тип часа обнављање (11)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D62844" w14:textId="067E524A" w:rsidR="00173646" w:rsidRDefault="00000000">
    <w:pPr>
      <w:pStyle w:val="Header"/>
    </w:pPr>
    <w:r>
      <w:rPr>
        <w:noProof/>
      </w:rPr>
      <w:pict w14:anchorId="3727853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213329033" o:spid="_x0000_s1027" type="#_x0000_t75" style="position:absolute;margin-left:0;margin-top:0;width:625.15pt;height:884.25pt;z-index:-251654144;mso-position-horizontal:center;mso-position-horizontal-relative:margin;mso-position-vertical:center;mso-position-vertical-relative:margin" o:allowincell="f">
          <v:imagedata r:id="rId1" o:title="Тип часа обнављање (11)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A676E5" w14:textId="45668984" w:rsidR="00173646" w:rsidRDefault="00000000">
    <w:pPr>
      <w:pStyle w:val="Header"/>
    </w:pPr>
    <w:r>
      <w:rPr>
        <w:noProof/>
      </w:rPr>
      <w:pict w14:anchorId="09B659C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213329031" o:spid="_x0000_s1025" type="#_x0000_t75" style="position:absolute;margin-left:0;margin-top:0;width:625.15pt;height:884.25pt;z-index:-251656192;mso-position-horizontal:center;mso-position-horizontal-relative:margin;mso-position-vertical:center;mso-position-vertical-relative:margin" o:allowincell="f">
          <v:imagedata r:id="rId1" o:title="Тип часа обнављање (11)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0FF40A8"/>
    <w:multiLevelType w:val="hybridMultilevel"/>
    <w:tmpl w:val="D076E702"/>
    <w:lvl w:ilvl="0" w:tplc="6FA80CEA">
      <w:start w:val="4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6C1213"/>
    <w:multiLevelType w:val="hybridMultilevel"/>
    <w:tmpl w:val="22D820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67616E"/>
    <w:multiLevelType w:val="multilevel"/>
    <w:tmpl w:val="EA78A716"/>
    <w:lvl w:ilvl="0">
      <w:start w:val="1"/>
      <w:numFmt w:val="bullet"/>
      <w:lvlText w:val="−"/>
      <w:lvlJc w:val="left"/>
      <w:pPr>
        <w:ind w:left="360" w:firstLine="0"/>
      </w:pPr>
      <w:rPr>
        <w:rFonts w:ascii="Arial" w:eastAsia="Arial" w:hAnsi="Arial" w:cs="Arial"/>
        <w:strike w:val="0"/>
        <w:color w:val="000000"/>
        <w:sz w:val="16"/>
        <w:szCs w:val="16"/>
      </w:rPr>
    </w:lvl>
    <w:lvl w:ilvl="1">
      <w:start w:val="1"/>
      <w:numFmt w:val="bullet"/>
      <w:lvlText w:val="o"/>
      <w:lvlJc w:val="left"/>
      <w:pPr>
        <w:ind w:left="1440" w:firstLine="1080"/>
      </w:pPr>
      <w:rPr>
        <w:rFonts w:ascii="Arial" w:eastAsia="Arial" w:hAnsi="Arial" w:cs="Arial"/>
      </w:rPr>
    </w:lvl>
    <w:lvl w:ilvl="2">
      <w:start w:val="1"/>
      <w:numFmt w:val="bullet"/>
      <w:lvlText w:val="▪"/>
      <w:lvlJc w:val="left"/>
      <w:pPr>
        <w:ind w:left="2160" w:firstLine="1800"/>
      </w:pPr>
      <w:rPr>
        <w:rFonts w:ascii="Arial" w:eastAsia="Arial" w:hAnsi="Arial" w:cs="Arial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rFonts w:ascii="Arial" w:eastAsia="Arial" w:hAnsi="Arial" w:cs="Arial"/>
      </w:rPr>
    </w:lvl>
    <w:lvl w:ilvl="4">
      <w:start w:val="1"/>
      <w:numFmt w:val="bullet"/>
      <w:lvlText w:val="o"/>
      <w:lvlJc w:val="left"/>
      <w:pPr>
        <w:ind w:left="3600" w:firstLine="3240"/>
      </w:pPr>
      <w:rPr>
        <w:rFonts w:ascii="Arial" w:eastAsia="Arial" w:hAnsi="Arial" w:cs="Arial"/>
      </w:rPr>
    </w:lvl>
    <w:lvl w:ilvl="5">
      <w:start w:val="1"/>
      <w:numFmt w:val="bullet"/>
      <w:lvlText w:val="▪"/>
      <w:lvlJc w:val="left"/>
      <w:pPr>
        <w:ind w:left="4320" w:firstLine="3960"/>
      </w:pPr>
      <w:rPr>
        <w:rFonts w:ascii="Arial" w:eastAsia="Arial" w:hAnsi="Arial" w:cs="Arial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rFonts w:ascii="Arial" w:eastAsia="Arial" w:hAnsi="Arial" w:cs="Arial"/>
      </w:rPr>
    </w:lvl>
    <w:lvl w:ilvl="7">
      <w:start w:val="1"/>
      <w:numFmt w:val="bullet"/>
      <w:lvlText w:val="o"/>
      <w:lvlJc w:val="left"/>
      <w:pPr>
        <w:ind w:left="5760" w:firstLine="5400"/>
      </w:pPr>
      <w:rPr>
        <w:rFonts w:ascii="Arial" w:eastAsia="Arial" w:hAnsi="Arial" w:cs="Arial"/>
      </w:rPr>
    </w:lvl>
    <w:lvl w:ilvl="8">
      <w:start w:val="1"/>
      <w:numFmt w:val="bullet"/>
      <w:lvlText w:val="▪"/>
      <w:lvlJc w:val="left"/>
      <w:pPr>
        <w:ind w:left="6480" w:firstLine="6120"/>
      </w:pPr>
      <w:rPr>
        <w:rFonts w:ascii="Arial" w:eastAsia="Arial" w:hAnsi="Arial" w:cs="Arial"/>
      </w:rPr>
    </w:lvl>
  </w:abstractNum>
  <w:abstractNum w:abstractNumId="3" w15:restartNumberingAfterBreak="0">
    <w:nsid w:val="25E028D6"/>
    <w:multiLevelType w:val="hybridMultilevel"/>
    <w:tmpl w:val="A2EA561C"/>
    <w:lvl w:ilvl="0" w:tplc="DB5A8FC8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0C4B37A" w:tentative="1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6E4669C" w:tentative="1">
      <w:start w:val="1"/>
      <w:numFmt w:val="bullet"/>
      <w:lvlText w:val="−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6F22EE0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4F089E4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A7A0F90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E60444A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2226880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4BA531E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 w15:restartNumberingAfterBreak="0">
    <w:nsid w:val="394D7B45"/>
    <w:multiLevelType w:val="hybridMultilevel"/>
    <w:tmpl w:val="2E3C15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33B6395"/>
    <w:multiLevelType w:val="hybridMultilevel"/>
    <w:tmpl w:val="1A7C5176"/>
    <w:lvl w:ilvl="0" w:tplc="9E220E4E">
      <w:start w:val="4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2684A7D"/>
    <w:multiLevelType w:val="hybridMultilevel"/>
    <w:tmpl w:val="B4CA4A8E"/>
    <w:lvl w:ilvl="0" w:tplc="1F647F8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4C7592E"/>
    <w:multiLevelType w:val="hybridMultilevel"/>
    <w:tmpl w:val="8B4A1840"/>
    <w:lvl w:ilvl="0" w:tplc="4392BC0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441409930">
    <w:abstractNumId w:val="4"/>
  </w:num>
  <w:num w:numId="2" w16cid:durableId="216865927">
    <w:abstractNumId w:val="1"/>
  </w:num>
  <w:num w:numId="3" w16cid:durableId="465440892">
    <w:abstractNumId w:val="6"/>
  </w:num>
  <w:num w:numId="4" w16cid:durableId="1567955845">
    <w:abstractNumId w:val="7"/>
  </w:num>
  <w:num w:numId="5" w16cid:durableId="316611662">
    <w:abstractNumId w:val="0"/>
  </w:num>
  <w:num w:numId="6" w16cid:durableId="1807968331">
    <w:abstractNumId w:val="3"/>
  </w:num>
  <w:num w:numId="7" w16cid:durableId="1711418817">
    <w:abstractNumId w:val="5"/>
  </w:num>
  <w:num w:numId="8" w16cid:durableId="67780504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2"/>
  <w:displayBackgroundShape/>
  <w:proofState w:spelling="clean" w:grammar="clean"/>
  <w:defaultTabStop w:val="720"/>
  <w:hyphenationZone w:val="425"/>
  <w:characterSpacingControl w:val="doNotCompress"/>
  <w:hdrShapeDefaults>
    <o:shapedefaults v:ext="edit" spidmax="2050">
      <o:colormru v:ext="edit" colors="#fc0,#f60,#f93,#0c0,#3c3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6917"/>
    <w:rsid w:val="00012C9E"/>
    <w:rsid w:val="000479B5"/>
    <w:rsid w:val="000F3373"/>
    <w:rsid w:val="001037A6"/>
    <w:rsid w:val="001126A4"/>
    <w:rsid w:val="001274DD"/>
    <w:rsid w:val="00132B32"/>
    <w:rsid w:val="00173646"/>
    <w:rsid w:val="001832AA"/>
    <w:rsid w:val="001A74D2"/>
    <w:rsid w:val="001B19CF"/>
    <w:rsid w:val="001B6CE7"/>
    <w:rsid w:val="001C3F28"/>
    <w:rsid w:val="001F1E95"/>
    <w:rsid w:val="00220438"/>
    <w:rsid w:val="00224EA6"/>
    <w:rsid w:val="00294813"/>
    <w:rsid w:val="002C72F5"/>
    <w:rsid w:val="00304531"/>
    <w:rsid w:val="003138E5"/>
    <w:rsid w:val="003170EB"/>
    <w:rsid w:val="003172F0"/>
    <w:rsid w:val="00356089"/>
    <w:rsid w:val="003565E7"/>
    <w:rsid w:val="0038448A"/>
    <w:rsid w:val="00385048"/>
    <w:rsid w:val="00392FEA"/>
    <w:rsid w:val="003C1E8D"/>
    <w:rsid w:val="003D51C7"/>
    <w:rsid w:val="00415E11"/>
    <w:rsid w:val="004B4FCD"/>
    <w:rsid w:val="004C7BE7"/>
    <w:rsid w:val="004E6917"/>
    <w:rsid w:val="004F1BCD"/>
    <w:rsid w:val="004F309F"/>
    <w:rsid w:val="005125A5"/>
    <w:rsid w:val="005458E9"/>
    <w:rsid w:val="00585953"/>
    <w:rsid w:val="005B65DA"/>
    <w:rsid w:val="005D2DDB"/>
    <w:rsid w:val="006359D5"/>
    <w:rsid w:val="00637562"/>
    <w:rsid w:val="0066740E"/>
    <w:rsid w:val="00676497"/>
    <w:rsid w:val="006917BA"/>
    <w:rsid w:val="0069363E"/>
    <w:rsid w:val="006B5386"/>
    <w:rsid w:val="006B6692"/>
    <w:rsid w:val="006B78C3"/>
    <w:rsid w:val="006C436D"/>
    <w:rsid w:val="006C483C"/>
    <w:rsid w:val="007439A3"/>
    <w:rsid w:val="007465FB"/>
    <w:rsid w:val="007510A3"/>
    <w:rsid w:val="00756009"/>
    <w:rsid w:val="00773F25"/>
    <w:rsid w:val="007D2B29"/>
    <w:rsid w:val="008100FE"/>
    <w:rsid w:val="0084522D"/>
    <w:rsid w:val="00853E35"/>
    <w:rsid w:val="00856045"/>
    <w:rsid w:val="00865DEC"/>
    <w:rsid w:val="008A16A8"/>
    <w:rsid w:val="008B4C59"/>
    <w:rsid w:val="008C1E0E"/>
    <w:rsid w:val="008C2725"/>
    <w:rsid w:val="008D269D"/>
    <w:rsid w:val="008F0844"/>
    <w:rsid w:val="00906510"/>
    <w:rsid w:val="0091798E"/>
    <w:rsid w:val="00990102"/>
    <w:rsid w:val="009E4BF4"/>
    <w:rsid w:val="00A3657E"/>
    <w:rsid w:val="00A409D8"/>
    <w:rsid w:val="00A55DF0"/>
    <w:rsid w:val="00A56D85"/>
    <w:rsid w:val="00A67B73"/>
    <w:rsid w:val="00A705B2"/>
    <w:rsid w:val="00A714CE"/>
    <w:rsid w:val="00AA6276"/>
    <w:rsid w:val="00AD7EC5"/>
    <w:rsid w:val="00AE60FD"/>
    <w:rsid w:val="00B005FF"/>
    <w:rsid w:val="00B3358D"/>
    <w:rsid w:val="00B86518"/>
    <w:rsid w:val="00BF4B8D"/>
    <w:rsid w:val="00C13A68"/>
    <w:rsid w:val="00C24672"/>
    <w:rsid w:val="00C53487"/>
    <w:rsid w:val="00C8273D"/>
    <w:rsid w:val="00C87092"/>
    <w:rsid w:val="00CA3883"/>
    <w:rsid w:val="00CF78CA"/>
    <w:rsid w:val="00D04EF5"/>
    <w:rsid w:val="00D05307"/>
    <w:rsid w:val="00D24C31"/>
    <w:rsid w:val="00D3095F"/>
    <w:rsid w:val="00D52504"/>
    <w:rsid w:val="00D927B3"/>
    <w:rsid w:val="00DA304E"/>
    <w:rsid w:val="00E44DD2"/>
    <w:rsid w:val="00E44F18"/>
    <w:rsid w:val="00E568B9"/>
    <w:rsid w:val="00E940CB"/>
    <w:rsid w:val="00ED4BC3"/>
    <w:rsid w:val="00F045FD"/>
    <w:rsid w:val="00F06559"/>
    <w:rsid w:val="00F21C1D"/>
    <w:rsid w:val="00F223D5"/>
    <w:rsid w:val="00FB0DC4"/>
    <w:rsid w:val="00FE0E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ru v:ext="edit" colors="#fc0,#f60,#f93,#0c0,#3c3"/>
    </o:shapedefaults>
    <o:shapelayout v:ext="edit">
      <o:idmap v:ext="edit" data="2"/>
    </o:shapelayout>
  </w:shapeDefaults>
  <w:decimalSymbol w:val=","/>
  <w:listSeparator w:val=";"/>
  <w14:docId w14:val="3BFCF984"/>
  <w15:docId w15:val="{1CC66C3C-258B-4CEA-BD66-CD9E1776F2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7364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33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F4B8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15E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5E11"/>
  </w:style>
  <w:style w:type="paragraph" w:styleId="Footer">
    <w:name w:val="footer"/>
    <w:basedOn w:val="Normal"/>
    <w:link w:val="FooterChar"/>
    <w:uiPriority w:val="99"/>
    <w:unhideWhenUsed/>
    <w:rsid w:val="00415E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5E11"/>
  </w:style>
  <w:style w:type="character" w:styleId="Hyperlink">
    <w:name w:val="Hyperlink"/>
    <w:basedOn w:val="DefaultParagraphFont"/>
    <w:uiPriority w:val="99"/>
    <w:unhideWhenUsed/>
    <w:rsid w:val="00173646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73646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styleId="FollowedHyperlink">
    <w:name w:val="FollowedHyperlink"/>
    <w:basedOn w:val="DefaultParagraphFont"/>
    <w:uiPriority w:val="99"/>
    <w:semiHidden/>
    <w:unhideWhenUsed/>
    <w:rsid w:val="008D269D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9998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2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4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323</Words>
  <Characters>184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>Математископ</Manager>
  <Company/>
  <LinksUpToDate>false</LinksUpToDate>
  <CharactersWithSpaces>2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Гордана Поповић</dc:creator>
  <cp:lastModifiedBy>Jagoda Djindjic</cp:lastModifiedBy>
  <cp:revision>8</cp:revision>
  <cp:lastPrinted>2018-08-19T22:48:00Z</cp:lastPrinted>
  <dcterms:created xsi:type="dcterms:W3CDTF">2025-04-22T23:33:00Z</dcterms:created>
  <dcterms:modified xsi:type="dcterms:W3CDTF">2026-05-01T22:29:00Z</dcterms:modified>
</cp:coreProperties>
</file>